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7FCD" w:rsidRPr="0076389C" w:rsidRDefault="000E7FCD" w:rsidP="000E7FCD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6389C">
        <w:rPr>
          <w:rFonts w:ascii="Times New Roman" w:hAnsi="Times New Roman" w:cs="Times New Roman"/>
          <w:b/>
          <w:sz w:val="28"/>
          <w:szCs w:val="28"/>
        </w:rPr>
        <w:t>Supplementary Material</w:t>
      </w:r>
    </w:p>
    <w:p w:rsidR="000E7FCD" w:rsidRPr="0076389C" w:rsidRDefault="000E7FCD" w:rsidP="000E7FCD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E7FCD" w:rsidRPr="0076389C" w:rsidRDefault="000E7FCD" w:rsidP="000E7FCD">
      <w:pPr>
        <w:pStyle w:val="NoSpacing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76389C">
        <w:rPr>
          <w:rFonts w:ascii="Times New Roman" w:hAnsi="Times New Roman" w:cs="Times New Roman"/>
          <w:b/>
          <w:sz w:val="28"/>
          <w:szCs w:val="28"/>
        </w:rPr>
        <w:t xml:space="preserve">Reliable structural information for rational design of </w:t>
      </w:r>
      <w:proofErr w:type="spellStart"/>
      <w:r w:rsidRPr="0076389C">
        <w:rPr>
          <w:rFonts w:ascii="Times New Roman" w:hAnsi="Times New Roman" w:cs="Times New Roman"/>
          <w:b/>
          <w:sz w:val="28"/>
          <w:szCs w:val="28"/>
        </w:rPr>
        <w:t>benzoxazole</w:t>
      </w:r>
      <w:proofErr w:type="spellEnd"/>
      <w:r w:rsidRPr="0076389C">
        <w:rPr>
          <w:rFonts w:ascii="Times New Roman" w:hAnsi="Times New Roman" w:cs="Times New Roman"/>
          <w:b/>
          <w:sz w:val="28"/>
          <w:szCs w:val="28"/>
        </w:rPr>
        <w:t xml:space="preserve"> type potential </w:t>
      </w:r>
      <w:r w:rsidRPr="0076389C">
        <w:rPr>
          <w:rFonts w:ascii="Times New Roman" w:hAnsi="Times New Roman" w:cs="Times New Roman"/>
          <w:b/>
          <w:bCs/>
          <w:sz w:val="28"/>
          <w:szCs w:val="28"/>
        </w:rPr>
        <w:t>c</w:t>
      </w:r>
      <w:proofErr w:type="spellStart"/>
      <w:r w:rsidRPr="0076389C">
        <w:rPr>
          <w:rFonts w:ascii="Times New Roman" w:hAnsi="Times New Roman" w:cs="Times New Roman"/>
          <w:b/>
          <w:bCs/>
          <w:sz w:val="28"/>
          <w:szCs w:val="28"/>
          <w:lang w:val="en-US"/>
        </w:rPr>
        <w:t>holesteryl</w:t>
      </w:r>
      <w:proofErr w:type="spellEnd"/>
      <w:r w:rsidRPr="0076389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ester transfer protein (CETP) inhibitors </w:t>
      </w:r>
      <w:r w:rsidRPr="0076389C">
        <w:rPr>
          <w:rFonts w:ascii="Times New Roman" w:hAnsi="Times New Roman" w:cs="Times New Roman"/>
          <w:b/>
          <w:sz w:val="28"/>
          <w:szCs w:val="28"/>
        </w:rPr>
        <w:t>through multiple validated modelling techniques</w:t>
      </w:r>
    </w:p>
    <w:p w:rsidR="000E7FCD" w:rsidRPr="0076389C" w:rsidRDefault="000E7FCD" w:rsidP="000E7FCD">
      <w:pPr>
        <w:pStyle w:val="NoSpacing"/>
        <w:jc w:val="center"/>
        <w:rPr>
          <w:rFonts w:ascii="Times New Roman" w:hAnsi="Times New Roman" w:cs="Times New Roman"/>
          <w:b/>
        </w:rPr>
      </w:pPr>
    </w:p>
    <w:p w:rsidR="000E7FCD" w:rsidRPr="0076389C" w:rsidRDefault="000E7FCD" w:rsidP="000E7FCD">
      <w:pPr>
        <w:pStyle w:val="ElsAuthor"/>
        <w:spacing w:after="0" w:line="360" w:lineRule="auto"/>
        <w:jc w:val="center"/>
        <w:rPr>
          <w:szCs w:val="24"/>
        </w:rPr>
      </w:pPr>
      <w:r w:rsidRPr="0076389C">
        <w:rPr>
          <w:szCs w:val="24"/>
        </w:rPr>
        <w:t xml:space="preserve">Sk. Abdul </w:t>
      </w:r>
      <w:proofErr w:type="spellStart"/>
      <w:r w:rsidRPr="0076389C">
        <w:rPr>
          <w:szCs w:val="24"/>
        </w:rPr>
        <w:t>Amin</w:t>
      </w:r>
      <w:r w:rsidRPr="0076389C">
        <w:rPr>
          <w:szCs w:val="24"/>
          <w:vertAlign w:val="superscript"/>
        </w:rPr>
        <w:t>a</w:t>
      </w:r>
      <w:proofErr w:type="spellEnd"/>
      <w:r w:rsidRPr="0076389C">
        <w:rPr>
          <w:szCs w:val="24"/>
        </w:rPr>
        <w:t xml:space="preserve">, </w:t>
      </w:r>
      <w:proofErr w:type="spellStart"/>
      <w:r w:rsidRPr="0076389C">
        <w:rPr>
          <w:szCs w:val="24"/>
        </w:rPr>
        <w:t>Nilanjan</w:t>
      </w:r>
      <w:proofErr w:type="spellEnd"/>
      <w:r w:rsidRPr="0076389C">
        <w:rPr>
          <w:szCs w:val="24"/>
        </w:rPr>
        <w:t xml:space="preserve"> </w:t>
      </w:r>
      <w:proofErr w:type="spellStart"/>
      <w:r w:rsidRPr="0076389C">
        <w:rPr>
          <w:szCs w:val="24"/>
        </w:rPr>
        <w:t>Adhikari</w:t>
      </w:r>
      <w:r w:rsidRPr="0076389C">
        <w:rPr>
          <w:szCs w:val="24"/>
          <w:vertAlign w:val="superscript"/>
        </w:rPr>
        <w:t>a</w:t>
      </w:r>
      <w:proofErr w:type="spellEnd"/>
      <w:r w:rsidR="0098083B" w:rsidRPr="0076389C">
        <w:rPr>
          <w:szCs w:val="24"/>
          <w:vertAlign w:val="superscript"/>
        </w:rPr>
        <w:t>, #</w:t>
      </w:r>
      <w:r w:rsidRPr="0076389C">
        <w:rPr>
          <w:szCs w:val="24"/>
        </w:rPr>
        <w:t xml:space="preserve">, </w:t>
      </w:r>
      <w:proofErr w:type="spellStart"/>
      <w:r w:rsidRPr="0076389C">
        <w:rPr>
          <w:szCs w:val="24"/>
        </w:rPr>
        <w:t>Shovanlal</w:t>
      </w:r>
      <w:proofErr w:type="spellEnd"/>
      <w:r w:rsidRPr="0076389C">
        <w:rPr>
          <w:szCs w:val="24"/>
        </w:rPr>
        <w:t xml:space="preserve"> </w:t>
      </w:r>
      <w:proofErr w:type="spellStart"/>
      <w:r w:rsidRPr="0076389C">
        <w:rPr>
          <w:szCs w:val="24"/>
        </w:rPr>
        <w:t>Gayen</w:t>
      </w:r>
      <w:r w:rsidRPr="0076389C">
        <w:rPr>
          <w:szCs w:val="24"/>
          <w:vertAlign w:val="superscript"/>
        </w:rPr>
        <w:t>b</w:t>
      </w:r>
      <w:proofErr w:type="spellEnd"/>
      <w:r w:rsidR="005C41BD" w:rsidRPr="0076389C">
        <w:rPr>
          <w:szCs w:val="24"/>
          <w:vertAlign w:val="superscript"/>
        </w:rPr>
        <w:t>,*</w:t>
      </w:r>
      <w:r w:rsidRPr="0076389C">
        <w:rPr>
          <w:szCs w:val="24"/>
          <w:vertAlign w:val="superscript"/>
        </w:rPr>
        <w:t xml:space="preserve"> </w:t>
      </w:r>
      <w:r w:rsidRPr="0076389C">
        <w:rPr>
          <w:szCs w:val="24"/>
        </w:rPr>
        <w:t xml:space="preserve">and </w:t>
      </w:r>
      <w:proofErr w:type="spellStart"/>
      <w:r w:rsidRPr="0076389C">
        <w:rPr>
          <w:szCs w:val="24"/>
        </w:rPr>
        <w:t>Tarun</w:t>
      </w:r>
      <w:proofErr w:type="spellEnd"/>
      <w:r w:rsidRPr="0076389C">
        <w:rPr>
          <w:szCs w:val="24"/>
        </w:rPr>
        <w:t xml:space="preserve"> </w:t>
      </w:r>
      <w:proofErr w:type="spellStart"/>
      <w:r w:rsidRPr="0076389C">
        <w:rPr>
          <w:szCs w:val="24"/>
        </w:rPr>
        <w:t>Jha</w:t>
      </w:r>
      <w:r w:rsidRPr="0076389C">
        <w:rPr>
          <w:szCs w:val="24"/>
          <w:vertAlign w:val="superscript"/>
        </w:rPr>
        <w:t>a</w:t>
      </w:r>
      <w:proofErr w:type="spellEnd"/>
      <w:r w:rsidRPr="0076389C">
        <w:rPr>
          <w:szCs w:val="24"/>
          <w:vertAlign w:val="superscript"/>
        </w:rPr>
        <w:t>,*</w:t>
      </w:r>
      <w:r w:rsidRPr="0076389C">
        <w:rPr>
          <w:szCs w:val="24"/>
        </w:rPr>
        <w:t xml:space="preserve"> </w:t>
      </w:r>
    </w:p>
    <w:p w:rsidR="000E7FCD" w:rsidRPr="0076389C" w:rsidRDefault="000E7FCD" w:rsidP="000E7FCD">
      <w:pPr>
        <w:pStyle w:val="ElsAffiliation"/>
        <w:spacing w:line="360" w:lineRule="auto"/>
        <w:jc w:val="both"/>
        <w:rPr>
          <w:iCs/>
          <w:sz w:val="24"/>
          <w:szCs w:val="24"/>
        </w:rPr>
      </w:pPr>
      <w:proofErr w:type="spellStart"/>
      <w:r w:rsidRPr="0076389C">
        <w:rPr>
          <w:sz w:val="24"/>
          <w:szCs w:val="24"/>
          <w:vertAlign w:val="superscript"/>
        </w:rPr>
        <w:t>a</w:t>
      </w:r>
      <w:r w:rsidRPr="0076389C">
        <w:rPr>
          <w:iCs/>
          <w:sz w:val="24"/>
          <w:szCs w:val="24"/>
        </w:rPr>
        <w:t>Natural</w:t>
      </w:r>
      <w:proofErr w:type="spellEnd"/>
      <w:r w:rsidRPr="0076389C">
        <w:rPr>
          <w:iCs/>
          <w:sz w:val="24"/>
          <w:szCs w:val="24"/>
        </w:rPr>
        <w:t xml:space="preserve"> Science Laboratory, Division of Medicinal and Pharmaceutical Chemistry, Department of Pharmaceutical Technology, P. O. Box 17020, </w:t>
      </w:r>
      <w:proofErr w:type="spellStart"/>
      <w:r w:rsidRPr="0076389C">
        <w:rPr>
          <w:iCs/>
          <w:sz w:val="24"/>
          <w:szCs w:val="24"/>
        </w:rPr>
        <w:t>Jadavpur</w:t>
      </w:r>
      <w:proofErr w:type="spellEnd"/>
      <w:r w:rsidRPr="0076389C">
        <w:rPr>
          <w:iCs/>
          <w:sz w:val="24"/>
          <w:szCs w:val="24"/>
        </w:rPr>
        <w:t xml:space="preserve"> University, Kolkata 700032, West Bengal, India</w:t>
      </w:r>
    </w:p>
    <w:p w:rsidR="000E7FCD" w:rsidRPr="0076389C" w:rsidRDefault="000E7FCD" w:rsidP="000E7FCD">
      <w:pPr>
        <w:pStyle w:val="ElsAffiliation"/>
        <w:pBdr>
          <w:bottom w:val="single" w:sz="4" w:space="1" w:color="auto"/>
        </w:pBdr>
        <w:spacing w:line="360" w:lineRule="auto"/>
        <w:jc w:val="both"/>
        <w:rPr>
          <w:sz w:val="24"/>
          <w:szCs w:val="24"/>
        </w:rPr>
      </w:pPr>
      <w:proofErr w:type="spellStart"/>
      <w:r w:rsidRPr="0076389C">
        <w:rPr>
          <w:iCs/>
          <w:sz w:val="24"/>
          <w:szCs w:val="24"/>
          <w:vertAlign w:val="superscript"/>
        </w:rPr>
        <w:t>b</w:t>
      </w:r>
      <w:r w:rsidRPr="0076389C">
        <w:rPr>
          <w:iCs/>
          <w:sz w:val="24"/>
          <w:szCs w:val="24"/>
        </w:rPr>
        <w:t>Laboratory</w:t>
      </w:r>
      <w:proofErr w:type="spellEnd"/>
      <w:r w:rsidRPr="0076389C">
        <w:rPr>
          <w:iCs/>
          <w:sz w:val="24"/>
          <w:szCs w:val="24"/>
        </w:rPr>
        <w:t xml:space="preserve"> of Drug Design and Discovery, Department of Pharmaceutical Sciences, Dr. </w:t>
      </w:r>
      <w:proofErr w:type="spellStart"/>
      <w:r w:rsidRPr="0076389C">
        <w:rPr>
          <w:iCs/>
          <w:sz w:val="24"/>
          <w:szCs w:val="24"/>
        </w:rPr>
        <w:t>Harisingh</w:t>
      </w:r>
      <w:proofErr w:type="spellEnd"/>
      <w:r w:rsidRPr="0076389C">
        <w:rPr>
          <w:iCs/>
          <w:sz w:val="24"/>
          <w:szCs w:val="24"/>
        </w:rPr>
        <w:t xml:space="preserve"> </w:t>
      </w:r>
      <w:proofErr w:type="spellStart"/>
      <w:r w:rsidRPr="0076389C">
        <w:rPr>
          <w:iCs/>
          <w:sz w:val="24"/>
          <w:szCs w:val="24"/>
        </w:rPr>
        <w:t>Gour</w:t>
      </w:r>
      <w:proofErr w:type="spellEnd"/>
      <w:r w:rsidRPr="0076389C">
        <w:rPr>
          <w:iCs/>
          <w:sz w:val="24"/>
          <w:szCs w:val="24"/>
        </w:rPr>
        <w:t xml:space="preserve"> University, </w:t>
      </w:r>
      <w:proofErr w:type="spellStart"/>
      <w:r w:rsidRPr="0076389C">
        <w:rPr>
          <w:iCs/>
          <w:sz w:val="24"/>
          <w:szCs w:val="24"/>
        </w:rPr>
        <w:t>Sagar</w:t>
      </w:r>
      <w:proofErr w:type="spellEnd"/>
      <w:r w:rsidRPr="0076389C">
        <w:rPr>
          <w:iCs/>
          <w:sz w:val="24"/>
          <w:szCs w:val="24"/>
        </w:rPr>
        <w:t xml:space="preserve"> 470003, Madhya Pradesh, India</w:t>
      </w: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t xml:space="preserve">Email IDs: </w:t>
      </w: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t xml:space="preserve">S. A. 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Amin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>: pharmacist.amin@gmail.com</w:t>
      </w: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t xml:space="preserve">N.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Adhikari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>: nilanjan_juphar@rediffmail.com</w:t>
      </w: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t xml:space="preserve">S.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Gayen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>: shovanlal.gayen@gmail.com</w:t>
      </w: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t xml:space="preserve">T.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Jha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: </w:t>
      </w:r>
      <w:r w:rsidR="00A57C62" w:rsidRPr="0076389C">
        <w:rPr>
          <w:rFonts w:ascii="Times New Roman" w:hAnsi="Times New Roman" w:cs="Times New Roman"/>
          <w:sz w:val="24"/>
          <w:szCs w:val="24"/>
        </w:rPr>
        <w:t>tjupharm@yahoo.com</w:t>
      </w:r>
    </w:p>
    <w:p w:rsidR="00A57C62" w:rsidRPr="0076389C" w:rsidRDefault="00A57C62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57C62" w:rsidRPr="0076389C" w:rsidRDefault="00A57C62" w:rsidP="00A57C6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  <w:vertAlign w:val="superscript"/>
        </w:rPr>
        <w:t>#</w:t>
      </w:r>
      <w:r w:rsidRPr="0076389C">
        <w:rPr>
          <w:rFonts w:ascii="Times New Roman" w:hAnsi="Times New Roman" w:cs="Times New Roman"/>
          <w:sz w:val="24"/>
          <w:szCs w:val="24"/>
        </w:rPr>
        <w:t xml:space="preserve">Present address: School of Pharmaceutical Technology, ADAMAS University,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Barasat-Barrackpore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Road, P. O.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Jagannathpur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>, Kolkata – 700126, West Bengal, India.</w:t>
      </w:r>
    </w:p>
    <w:p w:rsidR="00A57C62" w:rsidRPr="0076389C" w:rsidRDefault="00A57C62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7FCD" w:rsidRPr="0076389C" w:rsidRDefault="000E7FCD" w:rsidP="000E7F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C41BD" w:rsidRPr="0076389C" w:rsidRDefault="000E7FCD" w:rsidP="005C41B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76389C">
        <w:rPr>
          <w:rFonts w:ascii="Times New Roman" w:hAnsi="Times New Roman" w:cs="Times New Roman"/>
          <w:sz w:val="24"/>
          <w:szCs w:val="24"/>
        </w:rPr>
        <w:t xml:space="preserve">Correspondence should be addressed to </w:t>
      </w:r>
      <w:r w:rsidR="005C41BD" w:rsidRPr="0076389C">
        <w:rPr>
          <w:rFonts w:ascii="Times New Roman" w:hAnsi="Times New Roman" w:cs="Times New Roman"/>
          <w:sz w:val="24"/>
          <w:szCs w:val="24"/>
        </w:rPr>
        <w:t xml:space="preserve">shovanlal.gayen@gmail.com (S. </w:t>
      </w:r>
      <w:proofErr w:type="spellStart"/>
      <w:r w:rsidR="005C41BD" w:rsidRPr="0076389C">
        <w:rPr>
          <w:rFonts w:ascii="Times New Roman" w:hAnsi="Times New Roman" w:cs="Times New Roman"/>
          <w:sz w:val="24"/>
          <w:szCs w:val="24"/>
        </w:rPr>
        <w:t>Gayen</w:t>
      </w:r>
      <w:proofErr w:type="spellEnd"/>
      <w:r w:rsidR="005C41BD" w:rsidRPr="0076389C">
        <w:rPr>
          <w:rFonts w:ascii="Times New Roman" w:hAnsi="Times New Roman" w:cs="Times New Roman"/>
          <w:sz w:val="24"/>
          <w:szCs w:val="24"/>
        </w:rPr>
        <w:t xml:space="preserve">) and: tjupharm@yahoo.com (T. </w:t>
      </w:r>
      <w:proofErr w:type="spellStart"/>
      <w:r w:rsidR="005C41BD" w:rsidRPr="0076389C">
        <w:rPr>
          <w:rFonts w:ascii="Times New Roman" w:hAnsi="Times New Roman" w:cs="Times New Roman"/>
          <w:sz w:val="24"/>
          <w:szCs w:val="24"/>
        </w:rPr>
        <w:t>Jha</w:t>
      </w:r>
      <w:proofErr w:type="spellEnd"/>
      <w:r w:rsidR="005C41BD" w:rsidRPr="0076389C">
        <w:rPr>
          <w:rFonts w:ascii="Times New Roman" w:hAnsi="Times New Roman" w:cs="Times New Roman"/>
          <w:sz w:val="24"/>
          <w:szCs w:val="24"/>
        </w:rPr>
        <w:t>).</w:t>
      </w:r>
    </w:p>
    <w:p w:rsidR="00A57C62" w:rsidRPr="0076389C" w:rsidRDefault="00A57C62" w:rsidP="005C41B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C41BD" w:rsidRPr="0076389C" w:rsidRDefault="005C41BD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87D9B" w:rsidRPr="0076389C" w:rsidRDefault="00987D9B" w:rsidP="00987D9B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lastRenderedPageBreak/>
        <w:t>Supplementary Table 1</w:t>
      </w:r>
      <w:r w:rsidRPr="0076389C">
        <w:rPr>
          <w:rFonts w:ascii="Times New Roman" w:hAnsi="Times New Roman" w:cs="Times New Roman"/>
          <w:sz w:val="24"/>
          <w:szCs w:val="24"/>
        </w:rPr>
        <w:t xml:space="preserve"> List of CETP inhibitors used in QSAR studies</w:t>
      </w:r>
    </w:p>
    <w:p w:rsidR="00987D9B" w:rsidRPr="0076389C" w:rsidRDefault="00987D9B" w:rsidP="00987D9B">
      <w:pPr>
        <w:shd w:val="clear" w:color="auto" w:fill="FFFFFF"/>
        <w:spacing w:before="120" w:after="120" w:line="360" w:lineRule="auto"/>
        <w:jc w:val="both"/>
        <w:outlineLvl w:val="0"/>
      </w:pPr>
      <w:r w:rsidRPr="0076389C">
        <w:object w:dxaOrig="13556" w:dyaOrig="35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118.5pt" o:ole="">
            <v:imagedata r:id="rId7" o:title=""/>
          </v:shape>
          <o:OLEObject Type="Embed" ProgID="ChemDraw.Document.6.0" ShapeID="_x0000_i1025" DrawAspect="Content" ObjectID="_1604487758" r:id="rId8"/>
        </w:object>
      </w:r>
    </w:p>
    <w:tbl>
      <w:tblPr>
        <w:tblW w:w="11490" w:type="dxa"/>
        <w:tblInd w:w="-1168" w:type="dxa"/>
        <w:tblLayout w:type="fixed"/>
        <w:tblLook w:val="04A0"/>
      </w:tblPr>
      <w:tblGrid>
        <w:gridCol w:w="709"/>
        <w:gridCol w:w="430"/>
        <w:gridCol w:w="990"/>
        <w:gridCol w:w="498"/>
        <w:gridCol w:w="1752"/>
        <w:gridCol w:w="2575"/>
        <w:gridCol w:w="720"/>
        <w:gridCol w:w="1440"/>
        <w:gridCol w:w="1163"/>
        <w:gridCol w:w="1213"/>
      </w:tblGrid>
      <w:tr w:rsidR="00987D9B" w:rsidRPr="0076389C" w:rsidTr="0089603C">
        <w:trPr>
          <w:trHeight w:val="70"/>
        </w:trPr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pd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a</w:t>
            </w:r>
            <w:proofErr w:type="spellEnd"/>
          </w:p>
        </w:tc>
        <w:tc>
          <w:tcPr>
            <w:tcW w:w="4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R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R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R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R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5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Ar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/R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Y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IC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50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(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μM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</w:rPr>
              <w:t>pIC</w:t>
            </w:r>
            <w:r w:rsidRPr="0076389C"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vertAlign w:val="subscript"/>
              </w:rPr>
              <w:t>50</w:t>
            </w:r>
          </w:p>
        </w:tc>
      </w:tr>
      <w:tr w:rsidR="00987D9B" w:rsidRPr="0076389C" w:rsidTr="0089603C">
        <w:trPr>
          <w:trHeight w:val="70"/>
        </w:trPr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</w:t>
            </w:r>
          </w:p>
        </w:tc>
        <w:tc>
          <w:tcPr>
            <w:tcW w:w="43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3.000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88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1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95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1.0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67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3.0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63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0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9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94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2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3.2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495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9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2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125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3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8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4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8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2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28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3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8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Me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84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7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SMe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9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3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Me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3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8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(OH)Me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3.4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46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Vinyl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8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5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thyny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0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9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38.0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42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9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2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5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29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6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2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7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6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57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24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9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4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6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0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Me</w:t>
            </w:r>
            <w:proofErr w:type="spellEnd"/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38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42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Me</w:t>
            </w:r>
            <w:proofErr w:type="spellEnd"/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8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6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(Me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5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2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(Me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4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3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4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5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2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5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Et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5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Et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3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09</w:t>
            </w:r>
          </w:p>
        </w:tc>
      </w:tr>
      <w:tr w:rsidR="00987D9B" w:rsidRPr="0076389C" w:rsidTr="0089603C">
        <w:trPr>
          <w:trHeight w:val="153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n-Pr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99</w:t>
            </w:r>
          </w:p>
        </w:tc>
      </w:tr>
      <w:tr w:rsidR="00987D9B" w:rsidRPr="0076389C" w:rsidTr="0089603C">
        <w:trPr>
          <w:trHeight w:val="108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n-Pr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5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3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7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8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97</w:t>
            </w:r>
          </w:p>
        </w:tc>
      </w:tr>
      <w:tr w:rsidR="00987D9B" w:rsidRPr="0076389C" w:rsidTr="0089603C">
        <w:trPr>
          <w:trHeight w:val="9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thynyl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9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27</w:t>
            </w:r>
          </w:p>
        </w:tc>
      </w:tr>
      <w:tr w:rsidR="00987D9B" w:rsidRPr="0076389C" w:rsidTr="0089603C">
        <w:trPr>
          <w:trHeight w:val="153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1-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lastRenderedPageBreak/>
              <w:t>Propynyl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lastRenderedPageBreak/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78</w:t>
            </w:r>
          </w:p>
        </w:tc>
      </w:tr>
      <w:tr w:rsidR="00987D9B" w:rsidRPr="0076389C" w:rsidTr="0089603C">
        <w:trPr>
          <w:trHeight w:val="108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lastRenderedPageBreak/>
              <w:t>4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(1-Propynyl)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6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9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44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5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-i-Pr,5-F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1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88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9.3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71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23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74</w:t>
            </w:r>
          </w:p>
        </w:tc>
      </w:tr>
      <w:tr w:rsidR="00987D9B" w:rsidRPr="0076389C" w:rsidTr="0089603C">
        <w:trPr>
          <w:trHeight w:val="108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Et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58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8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Pr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7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6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9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19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Cl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15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6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N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39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5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77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5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Cl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24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90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F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99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0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O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2.88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89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N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6.49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57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8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9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Cl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16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F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77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5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OMe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57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40</w:t>
            </w:r>
          </w:p>
        </w:tc>
      </w:tr>
      <w:tr w:rsidR="00987D9B" w:rsidRPr="0076389C" w:rsidTr="0089603C">
        <w:trPr>
          <w:trHeight w:val="117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N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20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5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8.13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09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3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185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l</w:t>
            </w:r>
            <w:proofErr w:type="spellEnd"/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8.08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74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MeBnz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18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92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nz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505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29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375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6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61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21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t-Bu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3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7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(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9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2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Me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5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9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4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5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5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2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5.9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12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89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5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5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2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i-Pr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1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72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-Pr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47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2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-Pen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8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5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-Hex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4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3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ept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9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3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MeBicyclo[3.2.2]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onyl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7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4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Tetrahydroonapthyl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15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3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yran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25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90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-i-But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3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0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oc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49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0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oc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09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96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oc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-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75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12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az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oc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-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6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94</w:t>
            </w:r>
          </w:p>
        </w:tc>
      </w:tr>
      <w:tr w:rsidR="00987D9B" w:rsidRPr="0076389C" w:rsidTr="0089603C">
        <w:trPr>
          <w:trHeight w:val="162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oc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9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4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OMe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38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41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OEt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5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95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COO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6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9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-N-COO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t-Bu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1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55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COOC(Me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softHyphen/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9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2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OPh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2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5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OBnz</w:t>
            </w:r>
            <w:proofErr w:type="spellEnd"/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3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8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-N-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O-t-Bu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8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4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(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t-Bu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2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4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-N-CO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t-Bu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37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43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CON-t-Bu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.30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8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-N-S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n-Bu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0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8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-N-S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33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47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iperidine-N-SO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nz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6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7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(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975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1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C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17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6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(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05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8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4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241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0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02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95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55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4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OH)(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24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4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OH)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87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5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</w:t>
            </w: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OMe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8.94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049</w:t>
            </w:r>
          </w:p>
        </w:tc>
      </w:tr>
      <w:tr w:rsidR="00987D9B" w:rsidRPr="0076389C" w:rsidTr="0089603C">
        <w:trPr>
          <w:trHeight w:val="117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OH)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8.76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72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xoPyrrolid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74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6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(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11.6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936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3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2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(Me)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2.61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8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1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4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1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3.18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49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t-But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9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0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(=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softHyphen/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Me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3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8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4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9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Pyr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1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4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3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432</w:t>
            </w:r>
          </w:p>
        </w:tc>
      </w:tr>
      <w:tr w:rsidR="00987D9B" w:rsidRPr="0076389C" w:rsidTr="0089603C">
        <w:trPr>
          <w:trHeight w:val="108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OMe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1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59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5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6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15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COOMe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11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4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2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COOMe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30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1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Br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2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52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Vinyl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22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4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4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67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4-Me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4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19</w:t>
            </w:r>
          </w:p>
        </w:tc>
      </w:tr>
      <w:tr w:rsidR="00987D9B" w:rsidRPr="0076389C" w:rsidTr="0089603C">
        <w:trPr>
          <w:trHeight w:val="162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Me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3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409</w:t>
            </w:r>
          </w:p>
        </w:tc>
      </w:tr>
      <w:tr w:rsidR="00987D9B" w:rsidRPr="0076389C" w:rsidTr="0089603C">
        <w:trPr>
          <w:trHeight w:val="108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3-Cl,5-OMe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4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2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Me,3-i-Pr,4-F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2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620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-i-Pr,5-Me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22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658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-i-Pr,5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-(2-Pyr)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2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53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39</w: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Bnz,5-CF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Ph-(2-Pyr)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413</w:t>
            </w:r>
          </w:p>
        </w:tc>
        <w:tc>
          <w:tcPr>
            <w:tcW w:w="121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84</w:t>
            </w:r>
          </w:p>
        </w:tc>
      </w:tr>
      <w:tr w:rsidR="00987D9B" w:rsidRPr="0076389C" w:rsidTr="0089603C">
        <w:trPr>
          <w:trHeight w:val="80"/>
        </w:trPr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40</w: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N</w:t>
            </w:r>
          </w:p>
        </w:tc>
        <w:tc>
          <w:tcPr>
            <w:tcW w:w="4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7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i</w:t>
            </w:r>
            <w:proofErr w:type="spellEnd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Pr</w:t>
            </w:r>
          </w:p>
        </w:tc>
        <w:tc>
          <w:tcPr>
            <w:tcW w:w="257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-O-i-PrPh-(2-Pyr)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H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CONHCH</w:t>
            </w: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0.029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87D9B" w:rsidRPr="0076389C" w:rsidRDefault="00987D9B" w:rsidP="00896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38</w:t>
            </w:r>
          </w:p>
        </w:tc>
      </w:tr>
    </w:tbl>
    <w:p w:rsidR="00987D9B" w:rsidRPr="0076389C" w:rsidRDefault="00987D9B" w:rsidP="00987D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eastAsia="Times New Roman" w:hAnsi="Times New Roman" w:cs="Times New Roman"/>
          <w:sz w:val="20"/>
          <w:szCs w:val="20"/>
          <w:vertAlign w:val="superscript"/>
        </w:rPr>
        <w:t xml:space="preserve">a </w:t>
      </w:r>
      <w:r w:rsidRPr="0076389C">
        <w:rPr>
          <w:rFonts w:ascii="Times New Roman" w:eastAsia="Times New Roman" w:hAnsi="Times New Roman" w:cs="Times New Roman"/>
          <w:sz w:val="20"/>
          <w:szCs w:val="20"/>
        </w:rPr>
        <w:t>Compound number.</w:t>
      </w:r>
    </w:p>
    <w:p w:rsidR="00987D9B" w:rsidRPr="0076389C" w:rsidRDefault="00987D9B" w:rsidP="00987D9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87D9B" w:rsidRPr="0076389C" w:rsidRDefault="00987D9B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F6713" w:rsidRPr="0076389C" w:rsidRDefault="006F6713" w:rsidP="006F6713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76389C">
        <w:rPr>
          <w:rFonts w:ascii="Times New Roman" w:hAnsi="Times New Roman" w:cs="Times New Roman"/>
          <w:b/>
          <w:iCs/>
          <w:sz w:val="24"/>
          <w:szCs w:val="24"/>
        </w:rPr>
        <w:t>Table S</w:t>
      </w:r>
      <w:r w:rsidR="00987D9B" w:rsidRPr="0076389C">
        <w:rPr>
          <w:rFonts w:ascii="Times New Roman" w:hAnsi="Times New Roman" w:cs="Times New Roman"/>
          <w:b/>
          <w:iCs/>
          <w:sz w:val="24"/>
          <w:szCs w:val="24"/>
        </w:rPr>
        <w:t>2</w:t>
      </w:r>
      <w:r w:rsidRPr="0076389C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76389C">
        <w:rPr>
          <w:rFonts w:ascii="Times New Roman" w:hAnsi="Times New Roman" w:cs="Times New Roman"/>
          <w:iCs/>
          <w:sz w:val="24"/>
          <w:szCs w:val="24"/>
        </w:rPr>
        <w:t>Experimental inhibitory activity and activity scale (assigned and estimated) of external set molecules (set 1) using hypothesis 1 against CETP.</w:t>
      </w:r>
    </w:p>
    <w:p w:rsidR="006F6713" w:rsidRPr="0076389C" w:rsidRDefault="006F6713" w:rsidP="006F6713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W w:w="5000" w:type="pct"/>
        <w:tblLook w:val="04A0"/>
      </w:tblPr>
      <w:tblGrid>
        <w:gridCol w:w="1900"/>
        <w:gridCol w:w="2972"/>
        <w:gridCol w:w="1355"/>
        <w:gridCol w:w="1544"/>
        <w:gridCol w:w="1471"/>
      </w:tblGrid>
      <w:tr w:rsidR="006F6713" w:rsidRPr="0076389C" w:rsidTr="006F6713">
        <w:trPr>
          <w:trHeight w:val="300"/>
        </w:trPr>
        <w:tc>
          <w:tcPr>
            <w:tcW w:w="10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Compound number</w:t>
            </w:r>
          </w:p>
        </w:tc>
        <w:tc>
          <w:tcPr>
            <w:tcW w:w="160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b/>
                <w:sz w:val="20"/>
                <w:szCs w:val="20"/>
              </w:rPr>
              <w:t>Experimental inhibitory activity</w:t>
            </w:r>
          </w:p>
        </w:tc>
        <w:tc>
          <w:tcPr>
            <w:tcW w:w="73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b/>
                <w:sz w:val="20"/>
                <w:szCs w:val="20"/>
              </w:rPr>
              <w:t>Activity scale</w:t>
            </w:r>
          </w:p>
        </w:tc>
        <w:tc>
          <w:tcPr>
            <w:tcW w:w="83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b/>
                <w:sz w:val="20"/>
                <w:szCs w:val="20"/>
              </w:rPr>
              <w:t>Estimated scale</w:t>
            </w:r>
          </w:p>
        </w:tc>
        <w:tc>
          <w:tcPr>
            <w:tcW w:w="7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Fit value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</w:t>
            </w:r>
          </w:p>
        </w:tc>
        <w:tc>
          <w:tcPr>
            <w:tcW w:w="160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3000</w:t>
            </w:r>
          </w:p>
        </w:tc>
        <w:tc>
          <w:tcPr>
            <w:tcW w:w="73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4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750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8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90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1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7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0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7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8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62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9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86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3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9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5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6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7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3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1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7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1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2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90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6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5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4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9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931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87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15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99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396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3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773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94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253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4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99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14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288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5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649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8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77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12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206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9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8132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86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6537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84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808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1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82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91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32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7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51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42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89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28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9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6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7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2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8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9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46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91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92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0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09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51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1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2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5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40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6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7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2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3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62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7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1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36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7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172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43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029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62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55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26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87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2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894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16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600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4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612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0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31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7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7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1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61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1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4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7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06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1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9</w:t>
            </w:r>
          </w:p>
        </w:tc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9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5</w:t>
            </w:r>
          </w:p>
        </w:tc>
        <w:tc>
          <w:tcPr>
            <w:tcW w:w="160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7</w:t>
            </w:r>
          </w:p>
        </w:tc>
        <w:tc>
          <w:tcPr>
            <w:tcW w:w="73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96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9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9</w:t>
            </w:r>
          </w:p>
        </w:tc>
        <w:tc>
          <w:tcPr>
            <w:tcW w:w="160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13</w:t>
            </w:r>
          </w:p>
        </w:tc>
        <w:tc>
          <w:tcPr>
            <w:tcW w:w="73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99</w:t>
            </w:r>
          </w:p>
        </w:tc>
      </w:tr>
    </w:tbl>
    <w:p w:rsidR="009248F8" w:rsidRPr="0076389C" w:rsidRDefault="009248F8" w:rsidP="009248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t xml:space="preserve">CETP inhibitory activity scale: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ppp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, &lt;100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nM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(highly active); pp, &gt;100-1000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nM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(moderately active); p, &gt;1000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nM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(inactive).</w:t>
      </w:r>
    </w:p>
    <w:p w:rsidR="006F6713" w:rsidRPr="0076389C" w:rsidRDefault="006F6713">
      <w:pPr>
        <w:spacing w:after="200" w:line="276" w:lineRule="auto"/>
        <w:rPr>
          <w:rFonts w:ascii="Times New Roman" w:hAnsi="Times New Roman" w:cs="Times New Roman"/>
          <w:iCs/>
          <w:sz w:val="24"/>
          <w:szCs w:val="24"/>
        </w:rPr>
      </w:pPr>
    </w:p>
    <w:p w:rsidR="009248F8" w:rsidRPr="0076389C" w:rsidRDefault="009248F8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F6713" w:rsidRPr="0076389C" w:rsidRDefault="006F6713" w:rsidP="006F6713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76389C">
        <w:rPr>
          <w:rFonts w:ascii="Times New Roman" w:hAnsi="Times New Roman" w:cs="Times New Roman"/>
          <w:b/>
          <w:iCs/>
          <w:sz w:val="24"/>
          <w:szCs w:val="24"/>
        </w:rPr>
        <w:t>Table S</w:t>
      </w:r>
      <w:r w:rsidR="0036553F" w:rsidRPr="0076389C">
        <w:rPr>
          <w:rFonts w:ascii="Times New Roman" w:hAnsi="Times New Roman" w:cs="Times New Roman"/>
          <w:b/>
          <w:iCs/>
          <w:sz w:val="24"/>
          <w:szCs w:val="24"/>
        </w:rPr>
        <w:t>2</w:t>
      </w:r>
      <w:r w:rsidR="002B794E" w:rsidRPr="0076389C">
        <w:rPr>
          <w:rFonts w:ascii="Times New Roman" w:hAnsi="Times New Roman" w:cs="Times New Roman"/>
          <w:b/>
          <w:iCs/>
          <w:sz w:val="24"/>
          <w:szCs w:val="24"/>
        </w:rPr>
        <w:t>B</w:t>
      </w:r>
      <w:r w:rsidRPr="0076389C">
        <w:rPr>
          <w:rFonts w:ascii="Times New Roman" w:hAnsi="Times New Roman" w:cs="Times New Roman"/>
          <w:b/>
          <w:iCs/>
          <w:sz w:val="24"/>
          <w:szCs w:val="24"/>
        </w:rPr>
        <w:t xml:space="preserve">. </w:t>
      </w:r>
      <w:r w:rsidRPr="0076389C">
        <w:rPr>
          <w:rFonts w:ascii="Times New Roman" w:hAnsi="Times New Roman" w:cs="Times New Roman"/>
          <w:iCs/>
          <w:sz w:val="24"/>
          <w:szCs w:val="24"/>
        </w:rPr>
        <w:t>Experimental inhibitory activity and activity scale (assigned and estimated) of external set molecules (set 2) using hypothesis 1 against CETP.</w:t>
      </w:r>
    </w:p>
    <w:p w:rsidR="006F6713" w:rsidRPr="0076389C" w:rsidRDefault="006F6713" w:rsidP="006F6713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W w:w="5000" w:type="pct"/>
        <w:tblLook w:val="04A0"/>
      </w:tblPr>
      <w:tblGrid>
        <w:gridCol w:w="1900"/>
        <w:gridCol w:w="2972"/>
        <w:gridCol w:w="1456"/>
        <w:gridCol w:w="1544"/>
        <w:gridCol w:w="1370"/>
      </w:tblGrid>
      <w:tr w:rsidR="006F6713" w:rsidRPr="0076389C" w:rsidTr="006F6713">
        <w:trPr>
          <w:trHeight w:val="300"/>
        </w:trPr>
        <w:tc>
          <w:tcPr>
            <w:tcW w:w="10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Compound number</w:t>
            </w:r>
          </w:p>
        </w:tc>
        <w:tc>
          <w:tcPr>
            <w:tcW w:w="160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b/>
                <w:sz w:val="20"/>
                <w:szCs w:val="20"/>
              </w:rPr>
              <w:t>Experimental inhibitory activity</w:t>
            </w:r>
          </w:p>
        </w:tc>
        <w:tc>
          <w:tcPr>
            <w:tcW w:w="78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b/>
                <w:sz w:val="20"/>
                <w:szCs w:val="20"/>
              </w:rPr>
              <w:t>Activity scale</w:t>
            </w:r>
          </w:p>
        </w:tc>
        <w:tc>
          <w:tcPr>
            <w:tcW w:w="83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b/>
                <w:sz w:val="20"/>
                <w:szCs w:val="20"/>
              </w:rPr>
              <w:t>Estimated scale</w:t>
            </w:r>
          </w:p>
        </w:tc>
        <w:tc>
          <w:tcPr>
            <w:tcW w:w="74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Fit value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</w:t>
            </w:r>
          </w:p>
        </w:tc>
        <w:tc>
          <w:tcPr>
            <w:tcW w:w="160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00.0</w:t>
            </w:r>
          </w:p>
        </w:tc>
        <w:tc>
          <w:tcPr>
            <w:tcW w:w="78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8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10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9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3000.1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1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4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33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2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5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9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0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1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3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2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3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3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1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3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5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8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1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7999.7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9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9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18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1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1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2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1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60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4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1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31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3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8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9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1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6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23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85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7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1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4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639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06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248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86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5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6810.1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10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57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57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05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6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375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88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6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613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7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4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3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1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7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7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51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4.729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2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17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2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72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46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5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6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1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11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8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757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48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82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181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1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81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21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731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81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47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9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28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43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69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8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975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35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053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8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08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5741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9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8759.9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5.24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5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742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03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0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43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19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43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1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3186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2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98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367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4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4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22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2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110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20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0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23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798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1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29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510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3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48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8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6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4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966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7</w:t>
            </w:r>
          </w:p>
        </w:tc>
        <w:tc>
          <w:tcPr>
            <w:tcW w:w="1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2.0</w:t>
            </w:r>
          </w:p>
        </w:tc>
        <w:tc>
          <w:tcPr>
            <w:tcW w:w="78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</w:t>
            </w:r>
          </w:p>
        </w:tc>
        <w:tc>
          <w:tcPr>
            <w:tcW w:w="7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6.894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38</w:t>
            </w:r>
          </w:p>
        </w:tc>
        <w:tc>
          <w:tcPr>
            <w:tcW w:w="160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8.0</w:t>
            </w:r>
          </w:p>
        </w:tc>
        <w:tc>
          <w:tcPr>
            <w:tcW w:w="78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75</w:t>
            </w:r>
          </w:p>
        </w:tc>
      </w:tr>
      <w:tr w:rsidR="006F6713" w:rsidRPr="0076389C" w:rsidTr="006F6713">
        <w:trPr>
          <w:trHeight w:val="300"/>
        </w:trPr>
        <w:tc>
          <w:tcPr>
            <w:tcW w:w="10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IN"/>
              </w:rPr>
              <w:t>140</w:t>
            </w:r>
          </w:p>
        </w:tc>
        <w:tc>
          <w:tcPr>
            <w:tcW w:w="160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29.0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83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proofErr w:type="spellStart"/>
            <w:r w:rsidRPr="0076389C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pp</w:t>
            </w:r>
            <w:proofErr w:type="spellEnd"/>
          </w:p>
        </w:tc>
        <w:tc>
          <w:tcPr>
            <w:tcW w:w="7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F6713" w:rsidRPr="0076389C" w:rsidRDefault="006F6713" w:rsidP="006F6713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389C">
              <w:rPr>
                <w:rFonts w:ascii="Times New Roman" w:hAnsi="Times New Roman" w:cs="Times New Roman"/>
                <w:sz w:val="20"/>
                <w:szCs w:val="20"/>
              </w:rPr>
              <w:t>7.121</w:t>
            </w:r>
          </w:p>
        </w:tc>
      </w:tr>
    </w:tbl>
    <w:p w:rsidR="009248F8" w:rsidRPr="0076389C" w:rsidRDefault="009248F8" w:rsidP="009248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t xml:space="preserve">CETP inhibitory activity scale: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ppp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, &lt;100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nM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(highly active); pp, &gt;100-1000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nM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(moderately active); p, &gt;1000 </w:t>
      </w:r>
      <w:proofErr w:type="spellStart"/>
      <w:r w:rsidRPr="0076389C">
        <w:rPr>
          <w:rFonts w:ascii="Times New Roman" w:hAnsi="Times New Roman" w:cs="Times New Roman"/>
          <w:sz w:val="24"/>
          <w:szCs w:val="24"/>
        </w:rPr>
        <w:t>nM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(inactive).</w:t>
      </w:r>
    </w:p>
    <w:p w:rsidR="006F6713" w:rsidRPr="0076389C" w:rsidRDefault="006F6713" w:rsidP="0099024B">
      <w:pPr>
        <w:spacing w:after="200" w:line="276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</w:p>
    <w:p w:rsidR="005C3686" w:rsidRPr="0076389C" w:rsidRDefault="005C3686">
      <w:pPr>
        <w:spacing w:after="200" w:line="276" w:lineRule="auto"/>
        <w:rPr>
          <w:rFonts w:ascii="Times New Roman" w:hAnsi="Times New Roman" w:cs="Times New Roman"/>
          <w:iCs/>
          <w:sz w:val="24"/>
          <w:szCs w:val="24"/>
        </w:rPr>
      </w:pPr>
      <w:r w:rsidRPr="0076389C">
        <w:rPr>
          <w:rFonts w:ascii="Times New Roman" w:hAnsi="Times New Roman" w:cs="Times New Roman"/>
          <w:iCs/>
          <w:sz w:val="24"/>
          <w:szCs w:val="24"/>
        </w:rPr>
        <w:br w:type="page"/>
      </w:r>
    </w:p>
    <w:p w:rsidR="00455B9C" w:rsidRPr="0076389C" w:rsidRDefault="00455B9C" w:rsidP="0099024B">
      <w:pPr>
        <w:spacing w:after="200" w:line="276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76389C">
        <w:rPr>
          <w:rFonts w:ascii="Times New Roman" w:hAnsi="Times New Roman" w:cs="Times New Roman"/>
          <w:iCs/>
          <w:noProof/>
          <w:sz w:val="24"/>
          <w:szCs w:val="24"/>
          <w:lang w:eastAsia="en-IN"/>
        </w:rPr>
        <w:drawing>
          <wp:inline distT="0" distB="0" distL="0" distR="0">
            <wp:extent cx="5809320" cy="4562475"/>
            <wp:effectExtent l="19050" t="0" r="930" b="0"/>
            <wp:docPr id="1" name="Picture 2" descr="F:\001_CETP_02.11.18\Applicability domain JBSD_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001_CETP_02.11.18\Applicability domain JBSD_1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9320" cy="456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024B" w:rsidRPr="0076389C" w:rsidRDefault="0099024B" w:rsidP="0099024B">
      <w:pPr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 xml:space="preserve">Supplementary Figure F1. </w:t>
      </w:r>
      <w:r w:rsidR="00B955E8" w:rsidRPr="0076389C">
        <w:rPr>
          <w:rFonts w:ascii="Times New Roman" w:hAnsi="Times New Roman" w:cs="Times New Roman"/>
          <w:sz w:val="24"/>
          <w:szCs w:val="24"/>
        </w:rPr>
        <w:t>Domain of applicability:</w:t>
      </w:r>
      <w:r w:rsidR="00B955E8" w:rsidRPr="00763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389C">
        <w:rPr>
          <w:rFonts w:ascii="Times New Roman" w:hAnsi="Times New Roman" w:cs="Times New Roman"/>
          <w:sz w:val="24"/>
          <w:szCs w:val="24"/>
        </w:rPr>
        <w:t xml:space="preserve">Residual activity </w:t>
      </w:r>
      <w:proofErr w:type="spellStart"/>
      <w:r w:rsidRPr="0076389C">
        <w:rPr>
          <w:rFonts w:ascii="Times New Roman" w:hAnsi="Times New Roman" w:cs="Times New Roman"/>
          <w:i/>
          <w:sz w:val="24"/>
          <w:szCs w:val="24"/>
        </w:rPr>
        <w:t>vs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compound number plot of the modeling set and two external set (set 1 and 2) compounds. Red circle: Modeling compounds; Blue square: External set 1 compounds; Light blue triangle: External set 2 compounds.</w:t>
      </w:r>
    </w:p>
    <w:p w:rsidR="005C3686" w:rsidRPr="0076389C" w:rsidRDefault="005C3686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br w:type="page"/>
      </w:r>
    </w:p>
    <w:p w:rsidR="00455B9C" w:rsidRPr="0076389C" w:rsidRDefault="00455B9C" w:rsidP="00455B9C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6389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934075" cy="3124823"/>
            <wp:effectExtent l="19050" t="0" r="9525" b="0"/>
            <wp:docPr id="3" name="Picture 2" descr="Plo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ot.t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3124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B9C" w:rsidRPr="0076389C" w:rsidRDefault="00455B9C" w:rsidP="00455B9C">
      <w:pPr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 xml:space="preserve">Supplementary Figure F2. </w:t>
      </w:r>
      <w:r w:rsidRPr="0076389C">
        <w:rPr>
          <w:rFonts w:ascii="Times New Roman" w:hAnsi="Times New Roman" w:cs="Times New Roman"/>
          <w:sz w:val="24"/>
          <w:szCs w:val="24"/>
        </w:rPr>
        <w:t xml:space="preserve">Observed (Obs.) </w:t>
      </w:r>
      <w:proofErr w:type="spellStart"/>
      <w:r w:rsidRPr="0076389C">
        <w:rPr>
          <w:rFonts w:ascii="Times New Roman" w:hAnsi="Times New Roman" w:cs="Times New Roman"/>
          <w:i/>
          <w:sz w:val="24"/>
          <w:szCs w:val="24"/>
        </w:rPr>
        <w:t>vs</w:t>
      </w:r>
      <w:proofErr w:type="spellEnd"/>
      <w:r w:rsidRPr="0076389C">
        <w:rPr>
          <w:rFonts w:ascii="Times New Roman" w:hAnsi="Times New Roman" w:cs="Times New Roman"/>
          <w:sz w:val="24"/>
          <w:szCs w:val="24"/>
        </w:rPr>
        <w:t xml:space="preserve"> Estimated (Est.) activity plots for the modeling set and two external set (set 1 and 2) compounds. Red circle: Modeling compounds; Blue square: External set 1 compounds; Light blue triangle: External set 2 compounds.</w:t>
      </w:r>
    </w:p>
    <w:p w:rsidR="005C3686" w:rsidRPr="0076389C" w:rsidRDefault="005C3686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br w:type="page"/>
      </w:r>
    </w:p>
    <w:p w:rsidR="000E7FCD" w:rsidRPr="0076389C" w:rsidRDefault="000E7FCD" w:rsidP="000E7FC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389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3696692" cy="3643860"/>
            <wp:effectExtent l="19050" t="0" r="0" b="0"/>
            <wp:docPr id="25" name="Picture 24" descr="PCA_CETP_14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A_CETP_140.bmp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6136" cy="3643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832" w:rsidRPr="0076389C" w:rsidRDefault="00687832" w:rsidP="00687832">
      <w:pPr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>Supplementary Figure F</w:t>
      </w:r>
      <w:r w:rsidR="005C3686" w:rsidRPr="0076389C">
        <w:rPr>
          <w:rFonts w:ascii="Times New Roman" w:hAnsi="Times New Roman" w:cs="Times New Roman"/>
          <w:b/>
          <w:sz w:val="24"/>
          <w:szCs w:val="24"/>
        </w:rPr>
        <w:t>3</w:t>
      </w:r>
      <w:r w:rsidRPr="0076389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389C">
        <w:rPr>
          <w:rFonts w:ascii="Times New Roman" w:hAnsi="Times New Roman" w:cs="Times New Roman"/>
          <w:sz w:val="24"/>
          <w:szCs w:val="24"/>
        </w:rPr>
        <w:t>Three-dimensional principal component analysis (PCA) plot to justify uniformity of the test set and training set compounds. Blue Box: Training set compounds; Red Box: Test set compounds.</w:t>
      </w:r>
    </w:p>
    <w:p w:rsidR="005C3686" w:rsidRPr="0076389C" w:rsidRDefault="005C3686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sz w:val="24"/>
          <w:szCs w:val="24"/>
        </w:rPr>
        <w:br w:type="page"/>
      </w:r>
    </w:p>
    <w:p w:rsidR="005C3686" w:rsidRPr="0076389C" w:rsidRDefault="005C3686" w:rsidP="00687832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1815"/>
        <w:gridCol w:w="1741"/>
        <w:gridCol w:w="1799"/>
        <w:gridCol w:w="1858"/>
        <w:gridCol w:w="1873"/>
      </w:tblGrid>
      <w:tr w:rsidR="00687832" w:rsidRPr="0076389C" w:rsidTr="00687832">
        <w:trPr>
          <w:tblCellSpacing w:w="0" w:type="dxa"/>
        </w:trPr>
        <w:tc>
          <w:tcPr>
            <w:tcW w:w="999" w:type="pct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70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23950" cy="1123950"/>
                        <wp:effectExtent l="0" t="0" r="0" b="0"/>
                        <wp:docPr id="17" name="Picture 1" descr="C:\Users\Tarun Jha\Documents\Discovery Studio Client\Results\CreateBayesianModel_2016_07_18_131837_170\Output\GoodAndBadFingerprints\images\image4363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C:\Users\Tarun Jha\Documents\Discovery Studio Client\Results\CreateBayesianModel_2016_07_18_131837_170\Output\GoodAndBadFingerprints\images\image4363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: 1335340087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7 out of 17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9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58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69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76325" cy="1076325"/>
                        <wp:effectExtent l="0" t="0" r="0" b="0"/>
                        <wp:docPr id="18" name="Picture 2" descr="C:\Users\Tarun Jha\Documents\Discovery Studio Client\Results\CreateBayesianModel_2016_07_18_131837_170\Output\GoodAndBadFingerprints\images\image4363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C:\Users\Tarun Jha\Documents\Discovery Studio Client\Results\CreateBayesianModel_2016_07_18_131837_170\Output\GoodAndBadFingerprints\images\image4363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076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2: -1900138962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7 out of 17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9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0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54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14425" cy="1114425"/>
                        <wp:effectExtent l="0" t="0" r="0" b="0"/>
                        <wp:docPr id="19" name="Picture 3" descr="C:\Users\Tarun Jha\Documents\Discovery Studio Client\Results\CreateBayesianModel_2016_07_18_131837_170\Output\GoodAndBadFingerprints\images\image4363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Tarun Jha\Documents\Discovery Studio Client\Results\CreateBayesianModel_2016_07_18_131837_170\Output\GoodAndBadFingerprints\images\image4363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3: 478776302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7 out of 17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9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22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95375" cy="1095375"/>
                        <wp:effectExtent l="0" t="0" r="0" b="0"/>
                        <wp:docPr id="21" name="Picture 4" descr="C:\Users\Tarun Jha\Documents\Discovery Studio Client\Results\CreateBayesianModel_2016_07_18_131837_170\Output\GoodAndBadFingerprints\images\image4363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C:\Users\Tarun Jha\Documents\Discovery Studio Client\Results\CreateBayesianModel_2016_07_18_131837_170\Output\GoodAndBadFingerprints\images\image4363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095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4: -816015300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6 out of 16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7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31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52525" cy="1152525"/>
                        <wp:effectExtent l="0" t="0" r="0" b="0"/>
                        <wp:docPr id="22" name="Picture 5" descr="C:\Users\Tarun Jha\Documents\Discovery Studio Client\Results\CreateBayesianModel_2016_07_18_131837_170\Output\GoodAndBadFingerprints\images\image436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C:\Users\Tarun Jha\Documents\Discovery Studio Client\Results\CreateBayesianModel_2016_07_18_131837_170\Output\GoodAndBadFingerprints\images\image436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5: -1192377395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6 out of 16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7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  <w:tr w:rsidR="00687832" w:rsidRPr="0076389C" w:rsidTr="00687832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70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85850" cy="1085850"/>
                        <wp:effectExtent l="0" t="0" r="0" b="0"/>
                        <wp:docPr id="24" name="Picture 6" descr="C:\Users\Tarun Jha\Documents\Discovery Studio Client\Results\CreateBayesianModel_2016_07_18_131837_170\Output\GoodAndBadFingerprints\images\image4363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C:\Users\Tarun Jha\Documents\Discovery Studio Client\Results\CreateBayesianModel_2016_07_18_131837_170\Output\GoodAndBadFingerprints\images\image4363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5850" cy="1085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6: 1249777739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6 out of 16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7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5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69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47750" cy="1047750"/>
                        <wp:effectExtent l="0" t="0" r="0" b="0"/>
                        <wp:docPr id="26" name="Picture 7" descr="C:\Users\Tarun Jha\Documents\Discovery Studio Client\Results\CreateBayesianModel_2016_07_18_131837_170\Output\GoodAndBadFingerprints\images\image436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C:\Users\Tarun Jha\Documents\Discovery Studio Client\Results\CreateBayesianModel_2016_07_18_131837_170\Output\GoodAndBadFingerprints\images\image436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7750" cy="1047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7: 1091272046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5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4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0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54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981075" cy="981075"/>
                        <wp:effectExtent l="0" t="0" r="0" b="0"/>
                        <wp:docPr id="41" name="Picture 8" descr="C:\Users\Tarun Jha\Documents\Discovery Studio Client\Results\CreateBayesianModel_2016_07_18_131837_170\Output\GoodAndBadFingerprints\images\image4364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C:\Users\Tarun Jha\Documents\Discovery Studio Client\Results\CreateBayesianModel_2016_07_18_131837_170\Output\GoodAndBadFingerprints\images\image4364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1075" cy="981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8: -732925745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5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4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22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57275" cy="1057275"/>
                        <wp:effectExtent l="0" t="0" r="0" b="0"/>
                        <wp:docPr id="42" name="Picture 9" descr="C:\Users\Tarun Jha\Documents\Discovery Studio Client\Results\CreateBayesianModel_2016_07_18_131837_170\Output\GoodAndBadFingerprints\images\image4364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C:\Users\Tarun Jha\Documents\Discovery Studio Client\Results\CreateBayesianModel_2016_07_18_131837_170\Output\GoodAndBadFingerprints\images\image4364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1057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9: 161259555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5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4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31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95375" cy="1095375"/>
                        <wp:effectExtent l="0" t="0" r="0" b="0"/>
                        <wp:docPr id="43" name="Picture 10" descr="C:\Users\Tarun Jha\Documents\Discovery Studio Client\Results\CreateBayesianModel_2016_07_18_131837_170\Output\GoodAndBadFingerprints\images\image4364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C:\Users\Tarun Jha\Documents\Discovery Studio Client\Results\CreateBayesianModel_2016_07_18_131837_170\Output\GoodAndBadFingerprints\images\image4364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095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0: -1391419750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5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4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  <w:tr w:rsidR="00687832" w:rsidRPr="0076389C" w:rsidTr="00687832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70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23950" cy="1123950"/>
                        <wp:effectExtent l="0" t="0" r="0" b="0"/>
                        <wp:docPr id="44" name="Picture 11" descr="C:\Users\Tarun Jha\Documents\Discovery Studio Client\Results\CreateBayesianModel_2016_07_18_131837_170\Output\GoodAndBadFingerprints\images\image4364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C:\Users\Tarun Jha\Documents\Discovery Studio Client\Results\CreateBayesianModel_2016_07_18_131837_170\Output\GoodAndBadFingerprints\images\image4364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1: 354222493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5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4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5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69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57275" cy="1057275"/>
                        <wp:effectExtent l="0" t="0" r="0" b="0"/>
                        <wp:docPr id="45" name="Picture 12" descr="C:\Users\Tarun Jha\Documents\Discovery Studio Client\Results\CreateBayesianModel_2016_07_18_131837_170\Output\GoodAndBadFingerprints\images\image4364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 descr="C:\Users\Tarun Jha\Documents\Discovery Studio Client\Results\CreateBayesianModel_2016_07_18_131837_170\Output\GoodAndBadFingerprints\images\image4364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1057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2: 733491677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5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24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0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54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66800" cy="1066800"/>
                        <wp:effectExtent l="0" t="0" r="0" b="0"/>
                        <wp:docPr id="46" name="Picture 13" descr="C:\Users\Tarun Jha\Documents\Discovery Studio Client\Results\CreateBayesianModel_2016_07_18_131837_170\Output\GoodAndBadFingerprints\images\image4364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C:\Users\Tarun Jha\Documents\Discovery Studio Client\Results\CreateBayesianModel_2016_07_18_131837_170\Output\GoodAndBadFingerprints\images\image4364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3: 2025123907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0 out of 10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504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22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52525" cy="1152525"/>
                        <wp:effectExtent l="0" t="0" r="0" b="0"/>
                        <wp:docPr id="47" name="Picture 14" descr="C:\Users\Tarun Jha\Documents\Discovery Studio Client\Results\CreateBayesianModel_2016_07_18_131837_170\Output\GoodAndBadFingerprints\images\image4364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C:\Users\Tarun Jha\Documents\Discovery Studio Client\Results\CreateBayesianModel_2016_07_18_131837_170\Output\GoodAndBadFingerprints\images\image4364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4: -276017898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9 out of 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497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31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52525" cy="1152525"/>
                        <wp:effectExtent l="0" t="0" r="0" b="0"/>
                        <wp:docPr id="48" name="Picture 15" descr="C:\Users\Tarun Jha\Documents\Discovery Studio Client\Results\CreateBayesianModel_2016_07_18_131837_170\Output\GoodAndBadFingerprints\images\image4364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C:\Users\Tarun Jha\Documents\Discovery Studio Client\Results\CreateBayesianModel_2016_07_18_131837_170\Output\GoodAndBadFingerprints\images\image4364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5: 1713037459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9 out of 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497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  <w:tr w:rsidR="00687832" w:rsidRPr="0076389C" w:rsidTr="00687832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70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95375" cy="1095375"/>
                        <wp:effectExtent l="0" t="0" r="0" b="0"/>
                        <wp:docPr id="51" name="Picture 16" descr="C:\Users\Tarun Jha\Documents\Discovery Studio Client\Results\CreateBayesianModel_2016_07_18_131837_170\Output\GoodAndBadFingerprints\images\image4364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C:\Users\Tarun Jha\Documents\Discovery Studio Client\Results\CreateBayesianModel_2016_07_18_131837_170\Output\GoodAndBadFingerprints\images\image4364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095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6: -300544019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8 out of 1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482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5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69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981075" cy="981075"/>
                        <wp:effectExtent l="0" t="0" r="0" b="0"/>
                        <wp:docPr id="52" name="Picture 17" descr="C:\Users\Tarun Jha\Documents\Discovery Studio Client\Results\CreateBayesianModel_2016_07_18_131837_170\Output\GoodAndBadFingerprints\images\image4365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C:\Users\Tarun Jha\Documents\Discovery Studio Client\Results\CreateBayesianModel_2016_07_18_131837_170\Output\GoodAndBadFingerprints\images\image4365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1075" cy="981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7: -2046305099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8 out of 1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482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0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54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952500" cy="952500"/>
                        <wp:effectExtent l="0" t="0" r="0" b="0"/>
                        <wp:docPr id="59" name="Picture 18" descr="C:\Users\Tarun Jha\Documents\Discovery Studio Client\Results\CreateBayesianModel_2016_07_18_131837_170\Output\GoodAndBadFingerprints\images\image4365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C:\Users\Tarun Jha\Documents\Discovery Studio Client\Results\CreateBayesianModel_2016_07_18_131837_170\Output\GoodAndBadFingerprints\images\image4365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0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8: -984322507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8 out of 1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482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22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19175" cy="1019175"/>
                        <wp:effectExtent l="0" t="0" r="0" b="0"/>
                        <wp:docPr id="60" name="Picture 19" descr="C:\Users\Tarun Jha\Documents\Discovery Studio Client\Results\CreateBayesianModel_2016_07_18_131837_170\Output\GoodAndBadFingerprints\images\image4365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C:\Users\Tarun Jha\Documents\Discovery Studio Client\Results\CreateBayesianModel_2016_07_18_131837_170\Output\GoodAndBadFingerprints\images\image4365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01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19: -632795450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8 out of 1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482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31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813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933450" cy="933450"/>
                        <wp:effectExtent l="0" t="0" r="0" b="0"/>
                        <wp:docPr id="61" name="Picture 20" descr="C:\Users\Tarun Jha\Documents\Discovery Studio Client\Results\CreateBayesianModel_2016_07_18_131837_170\Output\GoodAndBadFingerprints\images\image4365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C:\Users\Tarun Jha\Documents\Discovery Studio Client\Results\CreateBayesianModel_2016_07_18_131837_170\Output\GoodAndBadFingerprints\images\image4365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933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G20: 2014505765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8 out of 1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0.482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</w:tbl>
    <w:p w:rsidR="00687832" w:rsidRPr="0076389C" w:rsidRDefault="00687832" w:rsidP="00687832">
      <w:pPr>
        <w:spacing w:line="240" w:lineRule="auto"/>
        <w:textAlignment w:val="top"/>
        <w:rPr>
          <w:rFonts w:ascii="Arial" w:eastAsia="Times New Roman" w:hAnsi="Arial" w:cs="Arial"/>
          <w:b/>
          <w:bCs/>
          <w:sz w:val="24"/>
          <w:szCs w:val="24"/>
        </w:rPr>
      </w:pPr>
    </w:p>
    <w:p w:rsidR="00687832" w:rsidRPr="0076389C" w:rsidRDefault="00687832" w:rsidP="0068783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>Supplementary Figure F</w:t>
      </w:r>
      <w:r w:rsidR="005C3686" w:rsidRPr="0076389C">
        <w:rPr>
          <w:rFonts w:ascii="Times New Roman" w:hAnsi="Times New Roman" w:cs="Times New Roman"/>
          <w:b/>
          <w:sz w:val="24"/>
          <w:szCs w:val="24"/>
        </w:rPr>
        <w:t>4</w:t>
      </w:r>
      <w:r w:rsidRPr="0076389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389C">
        <w:rPr>
          <w:rFonts w:ascii="Times New Roman" w:hAnsi="Times New Roman" w:cs="Times New Roman"/>
          <w:sz w:val="24"/>
          <w:szCs w:val="24"/>
        </w:rPr>
        <w:t xml:space="preserve">Good (G1-G20) molecular fingerprints for CETP inhibitors as identified by </w:t>
      </w:r>
      <w:r w:rsidRPr="0076389C">
        <w:rPr>
          <w:rFonts w:ascii="Times New Roman" w:hAnsi="Times New Roman" w:cs="Times New Roman"/>
          <w:i/>
          <w:sz w:val="24"/>
          <w:szCs w:val="24"/>
        </w:rPr>
        <w:t xml:space="preserve">ECFP_6 </w:t>
      </w:r>
      <w:r w:rsidRPr="0076389C">
        <w:rPr>
          <w:rFonts w:ascii="Times New Roman" w:hAnsi="Times New Roman" w:cs="Times New Roman"/>
          <w:sz w:val="24"/>
          <w:szCs w:val="24"/>
        </w:rPr>
        <w:t>fingerprint descriptor.</w:t>
      </w:r>
    </w:p>
    <w:p w:rsidR="00687832" w:rsidRPr="0076389C" w:rsidRDefault="00687832" w:rsidP="00687832">
      <w:pPr>
        <w:spacing w:line="240" w:lineRule="auto"/>
        <w:textAlignment w:val="top"/>
        <w:rPr>
          <w:rFonts w:ascii="Arial" w:eastAsia="Times New Roman" w:hAnsi="Arial" w:cs="Arial"/>
          <w:b/>
          <w:bCs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87832" w:rsidRPr="0076389C" w:rsidRDefault="00687832" w:rsidP="00687832">
      <w:pPr>
        <w:rPr>
          <w:rFonts w:ascii="Arial" w:eastAsia="Times New Roman" w:hAnsi="Arial" w:cs="Arial"/>
          <w:b/>
          <w:bCs/>
          <w:sz w:val="24"/>
          <w:szCs w:val="24"/>
        </w:rPr>
      </w:pPr>
      <w:r w:rsidRPr="0076389C">
        <w:rPr>
          <w:rFonts w:ascii="Arial" w:eastAsia="Times New Roman" w:hAnsi="Arial" w:cs="Arial"/>
          <w:b/>
          <w:bCs/>
          <w:sz w:val="24"/>
          <w:szCs w:val="24"/>
        </w:rPr>
        <w:br w:type="page"/>
      </w:r>
    </w:p>
    <w:p w:rsidR="00687832" w:rsidRPr="0076389C" w:rsidRDefault="00687832" w:rsidP="00687832">
      <w:pPr>
        <w:spacing w:line="240" w:lineRule="auto"/>
        <w:textAlignment w:val="top"/>
        <w:rPr>
          <w:rFonts w:ascii="Arial" w:eastAsia="Times New Roman" w:hAnsi="Arial" w:cs="Arial"/>
          <w:b/>
          <w:bCs/>
          <w:sz w:val="24"/>
          <w:szCs w:val="24"/>
        </w:rPr>
      </w:pPr>
    </w:p>
    <w:tbl>
      <w:tblPr>
        <w:tblW w:w="5000" w:type="pct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1783"/>
        <w:gridCol w:w="1811"/>
        <w:gridCol w:w="1811"/>
        <w:gridCol w:w="1840"/>
        <w:gridCol w:w="1841"/>
      </w:tblGrid>
      <w:tr w:rsidR="00687832" w:rsidRPr="0076389C" w:rsidTr="00687832">
        <w:trPr>
          <w:tblCellSpacing w:w="0" w:type="dxa"/>
        </w:trPr>
        <w:tc>
          <w:tcPr>
            <w:tcW w:w="981" w:type="pct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38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23950" cy="1123950"/>
                        <wp:effectExtent l="0" t="0" r="0" b="0"/>
                        <wp:docPr id="62" name="Picture 21" descr="C:\Users\Tarun Jha\Documents\Discovery Studio Client\Results\CreateBayesianModel_2016_07_18_131837_170\Output\GoodAndBadFingerprints\images\image4365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C:\Users\Tarun Jha\Documents\Discovery Studio Client\Results\CreateBayesianModel_2016_07_18_131837_170\Output\GoodAndBadFingerprints\images\image4365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: -3028773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6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306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85850" cy="1085850"/>
                        <wp:effectExtent l="0" t="0" r="0" b="0"/>
                        <wp:docPr id="63" name="Picture 22" descr="C:\Users\Tarun Jha\Documents\Discovery Studio Client\Results\CreateBayesianModel_2016_07_18_131837_170\Output\GoodAndBadFingerprints\images\image4365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 descr="C:\Users\Tarun Jha\Documents\Discovery Studio Client\Results\CreateBayesianModel_2016_07_18_131837_170\Output\GoodAndBadFingerprints\images\image4365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5850" cy="1085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2: -176494269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6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306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43000" cy="1143000"/>
                        <wp:effectExtent l="0" t="0" r="0" b="0"/>
                        <wp:docPr id="64" name="Picture 23" descr="C:\Users\Tarun Jha\Documents\Discovery Studio Client\Results\CreateBayesianModel_2016_07_18_131837_170\Output\GoodAndBadFingerprints\images\image4365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 descr="C:\Users\Tarun Jha\Documents\Discovery Studio Client\Results\CreateBayesianModel_2016_07_18_131837_170\Output\GoodAndBadFingerprints\images\image4365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3: -1025141132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24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95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62050" cy="1162050"/>
                        <wp:effectExtent l="0" t="0" r="0" b="0"/>
                        <wp:docPr id="65" name="Picture 24" descr="C:\Users\Tarun Jha\Documents\Discovery Studio Client\Results\CreateBayesianModel_2016_07_18_131837_170\Output\GoodAndBadFingerprints\images\image4365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 descr="C:\Users\Tarun Jha\Documents\Discovery Studio Client\Results\CreateBayesianModel_2016_07_18_131837_170\Output\GoodAndBadFingerprints\images\image4365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205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4: 30030456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24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81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85850" cy="1085850"/>
                        <wp:effectExtent l="0" t="0" r="0" b="0"/>
                        <wp:docPr id="66" name="Picture 25" descr="C:\Users\Tarun Jha\Documents\Discovery Studio Client\Results\CreateBayesianModel_2016_07_18_131837_170\Output\GoodAndBadFingerprints\images\image4365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 descr="C:\Users\Tarun Jha\Documents\Discovery Studio Client\Results\CreateBayesianModel_2016_07_18_131837_170\Output\GoodAndBadFingerprints\images\image4365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5850" cy="1085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5: -150087964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24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  <w:tr w:rsidR="00687832" w:rsidRPr="0076389C" w:rsidTr="00687832">
        <w:trPr>
          <w:tblCellSpacing w:w="0" w:type="dxa"/>
        </w:trPr>
        <w:tc>
          <w:tcPr>
            <w:tcW w:w="981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38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23950" cy="1123950"/>
                        <wp:effectExtent l="0" t="0" r="0" b="0"/>
                        <wp:docPr id="67" name="Picture 26" descr="C:\Users\Tarun Jha\Documents\Discovery Studio Client\Results\CreateBayesianModel_2016_07_18_131837_170\Output\GoodAndBadFingerprints\images\image4365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 descr="C:\Users\Tarun Jha\Documents\Discovery Studio Client\Results\CreateBayesianModel_2016_07_18_131837_170\Output\GoodAndBadFingerprints\images\image4365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6: 1346241644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24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47750" cy="1047750"/>
                        <wp:effectExtent l="0" t="0" r="0" b="0"/>
                        <wp:docPr id="68" name="Picture 27" descr="C:\Users\Tarun Jha\Documents\Discovery Studio Client\Results\CreateBayesianModel_2016_07_18_131837_170\Output\GoodAndBadFingerprints\images\image436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" descr="C:\Users\Tarun Jha\Documents\Discovery Studio Client\Results\CreateBayesianModel_2016_07_18_131837_170\Output\GoodAndBadFingerprints\images\image436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7750" cy="1047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7: 1854732111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24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43000" cy="1143000"/>
                        <wp:effectExtent l="0" t="0" r="0" b="0"/>
                        <wp:docPr id="69" name="Picture 28" descr="C:\Users\Tarun Jha\Documents\Discovery Studio Client\Results\CreateBayesianModel_2016_07_18_131837_170\Output\GoodAndBadFingerprints\images\image4366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 descr="C:\Users\Tarun Jha\Documents\Discovery Studio Client\Results\CreateBayesianModel_2016_07_18_131837_170\Output\GoodAndBadFingerprints\images\image4366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8: 577592657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24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95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57275" cy="1057275"/>
                        <wp:effectExtent l="0" t="0" r="0" b="0"/>
                        <wp:docPr id="70" name="Picture 29" descr="C:\Users\Tarun Jha\Documents\Discovery Studio Client\Results\CreateBayesianModel_2016_07_18_131837_170\Output\GoodAndBadFingerprints\images\image4366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 descr="C:\Users\Tarun Jha\Documents\Discovery Studio Client\Results\CreateBayesianModel_2016_07_18_131837_170\Output\GoodAndBadFingerprints\images\image4366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1057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9: -444352890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15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2.24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81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76325" cy="1076325"/>
                        <wp:effectExtent l="0" t="0" r="0" b="0"/>
                        <wp:docPr id="71" name="Picture 30" descr="C:\Users\Tarun Jha\Documents\Discovery Studio Client\Results\CreateBayesianModel_2016_07_18_131837_170\Output\GoodAndBadFingerprints\images\image4366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 descr="C:\Users\Tarun Jha\Documents\Discovery Studio Client\Results\CreateBayesianModel_2016_07_18_131837_170\Output\GoodAndBadFingerprints\images\image4366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076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0: -793949333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805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  <w:tr w:rsidR="00687832" w:rsidRPr="0076389C" w:rsidTr="00687832">
        <w:trPr>
          <w:tblCellSpacing w:w="0" w:type="dxa"/>
        </w:trPr>
        <w:tc>
          <w:tcPr>
            <w:tcW w:w="981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38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04900" cy="1104900"/>
                        <wp:effectExtent l="0" t="0" r="0" b="0"/>
                        <wp:docPr id="72" name="Picture 31" descr="C:\Users\Tarun Jha\Documents\Discovery Studio Client\Results\CreateBayesianModel_2016_07_18_131837_170\Output\GoodAndBadFingerprints\images\image4366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C:\Users\Tarun Jha\Documents\Discovery Studio Client\Results\CreateBayesianModel_2016_07_18_131837_170\Output\GoodAndBadFingerprints\images\image4366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1: 1458946345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805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43000" cy="1143000"/>
                        <wp:effectExtent l="0" t="0" r="0" b="0"/>
                        <wp:docPr id="73" name="Picture 32" descr="C:\Users\Tarun Jha\Documents\Discovery Studio Client\Results\CreateBayesianModel_2016_07_18_131837_170\Output\GoodAndBadFingerprints\images\image4366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 descr="C:\Users\Tarun Jha\Documents\Discovery Studio Client\Results\CreateBayesianModel_2016_07_18_131837_170\Output\GoodAndBadFingerprints\images\image4366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2: 1708805596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805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43000" cy="1143000"/>
                        <wp:effectExtent l="0" t="0" r="0" b="0"/>
                        <wp:docPr id="74" name="Picture 33" descr="C:\Users\Tarun Jha\Documents\Discovery Studio Client\Results\CreateBayesianModel_2016_07_18_131837_170\Output\GoodAndBadFingerprints\images\image4366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 descr="C:\Users\Tarun Jha\Documents\Discovery Studio Client\Results\CreateBayesianModel_2016_07_18_131837_170\Output\GoodAndBadFingerprints\images\image4366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3: 342267039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9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805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95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52525" cy="1152525"/>
                        <wp:effectExtent l="0" t="0" r="0" b="0"/>
                        <wp:docPr id="75" name="Picture 34" descr="C:\Users\Tarun Jha\Documents\Discovery Studio Client\Results\CreateBayesianModel_2016_07_18_131837_170\Output\GoodAndBadFingerprints\images\image4366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 descr="C:\Users\Tarun Jha\Documents\Discovery Studio Client\Results\CreateBayesianModel_2016_07_18_131837_170\Output\GoodAndBadFingerprints\images\image4366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4: -817402818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 out of 18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720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81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52525" cy="1152525"/>
                        <wp:effectExtent l="0" t="0" r="0" b="0"/>
                        <wp:docPr id="76" name="Picture 35" descr="C:\Users\Tarun Jha\Documents\Discovery Studio Client\Results\CreateBayesianModel_2016_07_18_131837_170\Output\GoodAndBadFingerprints\images\image4366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C:\Users\Tarun Jha\Documents\Discovery Studio Client\Results\CreateBayesianModel_2016_07_18_131837_170\Output\GoodAndBadFingerprints\images\image4366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5: 99947387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 out of 18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720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  <w:tr w:rsidR="00687832" w:rsidRPr="0076389C" w:rsidTr="00687832">
        <w:trPr>
          <w:tblCellSpacing w:w="0" w:type="dxa"/>
        </w:trPr>
        <w:tc>
          <w:tcPr>
            <w:tcW w:w="981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38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123950" cy="1123950"/>
                        <wp:effectExtent l="0" t="0" r="0" b="0"/>
                        <wp:docPr id="77" name="Picture 36" descr="C:\Users\Tarun Jha\Documents\Discovery Studio Client\Results\CreateBayesianModel_2016_07_18_131837_170\Output\GoodAndBadFingerprints\images\image4366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 descr="C:\Users\Tarun Jha\Documents\Discovery Studio Client\Results\CreateBayesianModel_2016_07_18_131837_170\Output\GoodAndBadFingerprints\images\image4366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6: 523172742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7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600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990600" cy="990600"/>
                        <wp:effectExtent l="0" t="0" r="0" b="0"/>
                        <wp:docPr id="78" name="Picture 37" descr="C:\Users\Tarun Jha\Documents\Discovery Studio Client\Results\CreateBayesianModel_2016_07_18_131837_170\Output\GoodAndBadFingerprints\images\image4367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" descr="C:\Users\Tarun Jha\Documents\Discovery Studio Client\Results\CreateBayesianModel_2016_07_18_131837_170\Output\GoodAndBadFingerprints\images\image4367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90600" cy="990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7: 102821781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7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600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97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66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1076325" cy="1076325"/>
                        <wp:effectExtent l="0" t="0" r="0" b="0"/>
                        <wp:docPr id="79" name="Picture 38" descr="C:\Users\Tarun Jha\Documents\Discovery Studio Client\Results\CreateBayesianModel_2016_07_18_131837_170\Output\GoodAndBadFingerprints\images\image4367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 descr="C:\Users\Tarun Jha\Documents\Discovery Studio Client\Results\CreateBayesianModel_2016_07_18_131837_170\Output\GoodAndBadFingerprints\images\image4367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076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8: 425403071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0 out of 6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479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95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942975" cy="942975"/>
                        <wp:effectExtent l="0" t="0" r="0" b="0"/>
                        <wp:docPr id="80" name="Picture 39" descr="C:\Users\Tarun Jha\Documents\Discovery Studio Client\Results\CreateBayesianModel_2016_07_18_131837_170\Output\GoodAndBadFingerprints\images\image4367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C:\Users\Tarun Jha\Documents\Discovery Studio Client\Results\CreateBayesianModel_2016_07_18_131837_170\Output\GoodAndBadFingerprints\images\image4367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942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19: -176455838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 out of 13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42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013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781"/>
            </w:tblGrid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76389C">
                    <w:rPr>
                      <w:rFonts w:ascii="Arial" w:eastAsia="Times New Roman" w:hAnsi="Arial" w:cs="Arial"/>
                      <w:noProof/>
                      <w:sz w:val="24"/>
                      <w:szCs w:val="24"/>
                      <w:lang w:eastAsia="en-IN"/>
                    </w:rPr>
                    <w:drawing>
                      <wp:inline distT="0" distB="0" distL="0" distR="0">
                        <wp:extent cx="942975" cy="942975"/>
                        <wp:effectExtent l="0" t="0" r="0" b="0"/>
                        <wp:docPr id="81" name="Picture 40" descr="C:\Users\Tarun Jha\Documents\Discovery Studio Client\Results\CreateBayesianModel_2016_07_18_131837_170\Output\GoodAndBadFingerprints\images\image4367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 descr="C:\Users\Tarun Jha\Documents\Discovery Studio Client\Results\CreateBayesianModel_2016_07_18_131837_170\Output\GoodAndBadFingerprints\images\image4367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942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87832" w:rsidRPr="0076389C" w:rsidTr="00973BD3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687832" w:rsidRPr="0076389C" w:rsidRDefault="00687832" w:rsidP="00973BD3">
                  <w:pPr>
                    <w:spacing w:after="0" w:line="240" w:lineRule="auto"/>
                    <w:jc w:val="center"/>
                    <w:textAlignment w:val="top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t>B20: -1809812284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1 out of 13 good</w:t>
                  </w:r>
                  <w:r w:rsidRPr="0076389C">
                    <w:rPr>
                      <w:rFonts w:ascii="Arial" w:eastAsia="Times New Roman" w:hAnsi="Arial" w:cs="Arial"/>
                      <w:sz w:val="20"/>
                      <w:szCs w:val="20"/>
                    </w:rPr>
                    <w:br/>
                    <w:t>Bayesian Score: -1.428</w:t>
                  </w:r>
                </w:p>
              </w:tc>
            </w:tr>
          </w:tbl>
          <w:p w:rsidR="00687832" w:rsidRPr="0076389C" w:rsidRDefault="00687832" w:rsidP="00973BD3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</w:tbl>
    <w:p w:rsidR="00687832" w:rsidRPr="0076389C" w:rsidRDefault="00687832" w:rsidP="0068783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87832" w:rsidRPr="0076389C" w:rsidRDefault="00687832" w:rsidP="0068783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89C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99024B" w:rsidRPr="0076389C">
        <w:rPr>
          <w:rFonts w:ascii="Times New Roman" w:hAnsi="Times New Roman" w:cs="Times New Roman"/>
          <w:b/>
          <w:sz w:val="24"/>
          <w:szCs w:val="24"/>
        </w:rPr>
        <w:t>F</w:t>
      </w:r>
      <w:r w:rsidR="005C3686" w:rsidRPr="0076389C">
        <w:rPr>
          <w:rFonts w:ascii="Times New Roman" w:hAnsi="Times New Roman" w:cs="Times New Roman"/>
          <w:b/>
          <w:sz w:val="24"/>
          <w:szCs w:val="24"/>
        </w:rPr>
        <w:t>5</w:t>
      </w:r>
      <w:r w:rsidRPr="0076389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389C">
        <w:rPr>
          <w:rFonts w:ascii="Times New Roman" w:hAnsi="Times New Roman" w:cs="Times New Roman"/>
          <w:sz w:val="24"/>
          <w:szCs w:val="24"/>
        </w:rPr>
        <w:t xml:space="preserve">Bad (B1-B20) molecular fingerprints for CETP inhibitors as identified by </w:t>
      </w:r>
      <w:r w:rsidRPr="0076389C">
        <w:rPr>
          <w:rFonts w:ascii="Times New Roman" w:hAnsi="Times New Roman" w:cs="Times New Roman"/>
          <w:i/>
          <w:sz w:val="24"/>
          <w:szCs w:val="24"/>
        </w:rPr>
        <w:t xml:space="preserve">ECFP_6 </w:t>
      </w:r>
      <w:r w:rsidRPr="0076389C">
        <w:rPr>
          <w:rFonts w:ascii="Times New Roman" w:hAnsi="Times New Roman" w:cs="Times New Roman"/>
          <w:sz w:val="24"/>
          <w:szCs w:val="24"/>
        </w:rPr>
        <w:t>fingerprint descriptor.</w:t>
      </w:r>
    </w:p>
    <w:p w:rsidR="000E7FCD" w:rsidRPr="0076389C" w:rsidRDefault="000E7FCD" w:rsidP="0036553F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sectPr w:rsidR="000E7FCD" w:rsidRPr="0076389C" w:rsidSect="002B4159">
      <w:footerReference w:type="default" r:id="rId5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102E" w:rsidRDefault="0015102E" w:rsidP="00565F43">
      <w:pPr>
        <w:spacing w:after="0" w:line="240" w:lineRule="auto"/>
      </w:pPr>
      <w:r>
        <w:separator/>
      </w:r>
    </w:p>
  </w:endnote>
  <w:endnote w:type="continuationSeparator" w:id="0">
    <w:p w:rsidR="0015102E" w:rsidRDefault="0015102E" w:rsidP="00565F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709839"/>
      <w:docPartObj>
        <w:docPartGallery w:val="Page Numbers (Bottom of Page)"/>
        <w:docPartUnique/>
      </w:docPartObj>
    </w:sdtPr>
    <w:sdtContent>
      <w:p w:rsidR="0089603C" w:rsidRDefault="00A84DC9">
        <w:pPr>
          <w:pStyle w:val="Footer"/>
          <w:jc w:val="center"/>
        </w:pPr>
        <w:fldSimple w:instr=" PAGE   \* MERGEFORMAT ">
          <w:r w:rsidR="0076389C">
            <w:rPr>
              <w:noProof/>
            </w:rPr>
            <w:t>1</w:t>
          </w:r>
        </w:fldSimple>
      </w:p>
    </w:sdtContent>
  </w:sdt>
  <w:p w:rsidR="0089603C" w:rsidRDefault="0089603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102E" w:rsidRDefault="0015102E" w:rsidP="00565F43">
      <w:pPr>
        <w:spacing w:after="0" w:line="240" w:lineRule="auto"/>
      </w:pPr>
      <w:r>
        <w:separator/>
      </w:r>
    </w:p>
  </w:footnote>
  <w:footnote w:type="continuationSeparator" w:id="0">
    <w:p w:rsidR="0015102E" w:rsidRDefault="0015102E" w:rsidP="00565F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1816D2"/>
    <w:multiLevelType w:val="hybridMultilevel"/>
    <w:tmpl w:val="0A4C527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12795B"/>
    <w:multiLevelType w:val="hybridMultilevel"/>
    <w:tmpl w:val="9F0C3EFC"/>
    <w:lvl w:ilvl="0" w:tplc="0F5EC9B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D81F98"/>
    <w:multiLevelType w:val="hybridMultilevel"/>
    <w:tmpl w:val="60AAEB20"/>
    <w:lvl w:ilvl="0" w:tplc="BE7E904C">
      <w:start w:val="1"/>
      <w:numFmt w:val="decimal"/>
      <w:lvlText w:val="[%1]"/>
      <w:lvlJc w:val="center"/>
      <w:pPr>
        <w:ind w:left="720" w:hanging="360"/>
      </w:pPr>
      <w:rPr>
        <w:rFonts w:hint="default"/>
      </w:rPr>
    </w:lvl>
    <w:lvl w:ilvl="1" w:tplc="BE7E904C">
      <w:start w:val="1"/>
      <w:numFmt w:val="decimal"/>
      <w:lvlText w:val="[%2]"/>
      <w:lvlJc w:val="center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685AD8"/>
    <w:multiLevelType w:val="hybridMultilevel"/>
    <w:tmpl w:val="9F0C3EFC"/>
    <w:lvl w:ilvl="0" w:tplc="0F5EC9B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ED40F0"/>
    <w:multiLevelType w:val="hybridMultilevel"/>
    <w:tmpl w:val="9F0C3EFC"/>
    <w:lvl w:ilvl="0" w:tplc="0F5EC9B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C674AA"/>
    <w:multiLevelType w:val="hybridMultilevel"/>
    <w:tmpl w:val="9F0C3EFC"/>
    <w:lvl w:ilvl="0" w:tplc="0F5EC9B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754296"/>
    <w:multiLevelType w:val="hybridMultilevel"/>
    <w:tmpl w:val="9F0C3EFC"/>
    <w:lvl w:ilvl="0" w:tplc="0F5EC9B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6D6234"/>
    <w:multiLevelType w:val="multilevel"/>
    <w:tmpl w:val="B6AED8B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7"/>
  </w:num>
  <w:num w:numId="5">
    <w:abstractNumId w:val="5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E7FCD"/>
    <w:rsid w:val="00011083"/>
    <w:rsid w:val="000B4EF9"/>
    <w:rsid w:val="000C1715"/>
    <w:rsid w:val="000E37DD"/>
    <w:rsid w:val="000E7FCD"/>
    <w:rsid w:val="00125305"/>
    <w:rsid w:val="0012697C"/>
    <w:rsid w:val="0015102E"/>
    <w:rsid w:val="00163127"/>
    <w:rsid w:val="001A57D5"/>
    <w:rsid w:val="001C548A"/>
    <w:rsid w:val="00200EE5"/>
    <w:rsid w:val="00231D18"/>
    <w:rsid w:val="0027152B"/>
    <w:rsid w:val="00294D72"/>
    <w:rsid w:val="002B4159"/>
    <w:rsid w:val="002B794E"/>
    <w:rsid w:val="002D0823"/>
    <w:rsid w:val="00310A11"/>
    <w:rsid w:val="00363A3C"/>
    <w:rsid w:val="0036553F"/>
    <w:rsid w:val="003655C1"/>
    <w:rsid w:val="00370786"/>
    <w:rsid w:val="0038421F"/>
    <w:rsid w:val="003E2D10"/>
    <w:rsid w:val="003E4AA2"/>
    <w:rsid w:val="003E5EAA"/>
    <w:rsid w:val="00455B9C"/>
    <w:rsid w:val="00497D04"/>
    <w:rsid w:val="004A3AED"/>
    <w:rsid w:val="004B6EC9"/>
    <w:rsid w:val="005523D4"/>
    <w:rsid w:val="00565F43"/>
    <w:rsid w:val="00573991"/>
    <w:rsid w:val="005C3686"/>
    <w:rsid w:val="005C3917"/>
    <w:rsid w:val="005C41BD"/>
    <w:rsid w:val="005C5917"/>
    <w:rsid w:val="005E76D4"/>
    <w:rsid w:val="00606C6F"/>
    <w:rsid w:val="0062263A"/>
    <w:rsid w:val="00687832"/>
    <w:rsid w:val="00691F4B"/>
    <w:rsid w:val="00692573"/>
    <w:rsid w:val="006E3B04"/>
    <w:rsid w:val="006F6713"/>
    <w:rsid w:val="00722D38"/>
    <w:rsid w:val="007342BD"/>
    <w:rsid w:val="0076389C"/>
    <w:rsid w:val="00771DD4"/>
    <w:rsid w:val="007E2044"/>
    <w:rsid w:val="00812CD5"/>
    <w:rsid w:val="00860A63"/>
    <w:rsid w:val="0089603C"/>
    <w:rsid w:val="008A761F"/>
    <w:rsid w:val="008E09C7"/>
    <w:rsid w:val="008E7E68"/>
    <w:rsid w:val="00902C5B"/>
    <w:rsid w:val="00913BD9"/>
    <w:rsid w:val="009248F8"/>
    <w:rsid w:val="00962AC1"/>
    <w:rsid w:val="00973BD3"/>
    <w:rsid w:val="009742AC"/>
    <w:rsid w:val="0098083B"/>
    <w:rsid w:val="00987D9B"/>
    <w:rsid w:val="0099024B"/>
    <w:rsid w:val="009A04D6"/>
    <w:rsid w:val="009B3ADC"/>
    <w:rsid w:val="00A44725"/>
    <w:rsid w:val="00A52CB8"/>
    <w:rsid w:val="00A57C62"/>
    <w:rsid w:val="00A84DC9"/>
    <w:rsid w:val="00AA768A"/>
    <w:rsid w:val="00AE5834"/>
    <w:rsid w:val="00AE6530"/>
    <w:rsid w:val="00B62121"/>
    <w:rsid w:val="00B664E3"/>
    <w:rsid w:val="00B9360F"/>
    <w:rsid w:val="00B955E8"/>
    <w:rsid w:val="00BA306A"/>
    <w:rsid w:val="00BF0BDA"/>
    <w:rsid w:val="00C6561D"/>
    <w:rsid w:val="00CA605E"/>
    <w:rsid w:val="00D175DF"/>
    <w:rsid w:val="00D210E3"/>
    <w:rsid w:val="00D46610"/>
    <w:rsid w:val="00D8565C"/>
    <w:rsid w:val="00DD7753"/>
    <w:rsid w:val="00DE08C7"/>
    <w:rsid w:val="00E20F4A"/>
    <w:rsid w:val="00E375B3"/>
    <w:rsid w:val="00E47B8C"/>
    <w:rsid w:val="00EA39CD"/>
    <w:rsid w:val="00EB0470"/>
    <w:rsid w:val="00EC0F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7FCD"/>
    <w:pPr>
      <w:spacing w:after="160" w:line="259" w:lineRule="auto"/>
    </w:pPr>
  </w:style>
  <w:style w:type="paragraph" w:styleId="Heading1">
    <w:name w:val="heading 1"/>
    <w:basedOn w:val="Normal"/>
    <w:link w:val="Heading1Char"/>
    <w:uiPriority w:val="9"/>
    <w:qFormat/>
    <w:rsid w:val="00D8565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Affiliation">
    <w:name w:val="Els_Affiliation"/>
    <w:rsid w:val="000E7FC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uthor">
    <w:name w:val="Els_Author"/>
    <w:next w:val="ElsAffiliation"/>
    <w:rsid w:val="000E7FCD"/>
    <w:pPr>
      <w:spacing w:after="160"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NoSpacing">
    <w:name w:val="No Spacing"/>
    <w:uiPriority w:val="1"/>
    <w:qFormat/>
    <w:rsid w:val="000E7FCD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65F4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F43"/>
  </w:style>
  <w:style w:type="paragraph" w:styleId="Footer">
    <w:name w:val="footer"/>
    <w:basedOn w:val="Normal"/>
    <w:link w:val="FooterChar"/>
    <w:uiPriority w:val="99"/>
    <w:unhideWhenUsed/>
    <w:rsid w:val="00565F4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F43"/>
  </w:style>
  <w:style w:type="character" w:customStyle="1" w:styleId="Heading1Char">
    <w:name w:val="Heading 1 Char"/>
    <w:basedOn w:val="DefaultParagraphFont"/>
    <w:link w:val="Heading1"/>
    <w:uiPriority w:val="9"/>
    <w:rsid w:val="00D8565C"/>
    <w:rPr>
      <w:rFonts w:ascii="Times New Roman" w:eastAsia="Times New Roman" w:hAnsi="Times New Roman" w:cs="Times New Roman"/>
      <w:b/>
      <w:bCs/>
      <w:kern w:val="36"/>
      <w:sz w:val="48"/>
      <w:szCs w:val="48"/>
      <w:lang w:eastAsia="en-IN"/>
    </w:rPr>
  </w:style>
  <w:style w:type="character" w:styleId="Hyperlink">
    <w:name w:val="Hyperlink"/>
    <w:basedOn w:val="DefaultParagraphFont"/>
    <w:uiPriority w:val="99"/>
    <w:unhideWhenUsed/>
    <w:rsid w:val="00D8565C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8565C"/>
    <w:pPr>
      <w:ind w:left="720"/>
      <w:contextualSpacing/>
    </w:pPr>
  </w:style>
  <w:style w:type="character" w:customStyle="1" w:styleId="citation-publication-date">
    <w:name w:val="citation-publication-date"/>
    <w:basedOn w:val="DefaultParagraphFont"/>
    <w:rsid w:val="00D8565C"/>
  </w:style>
  <w:style w:type="character" w:customStyle="1" w:styleId="doi">
    <w:name w:val="doi"/>
    <w:basedOn w:val="DefaultParagraphFont"/>
    <w:rsid w:val="00D8565C"/>
  </w:style>
  <w:style w:type="paragraph" w:styleId="BalloonText">
    <w:name w:val="Balloon Text"/>
    <w:basedOn w:val="Normal"/>
    <w:link w:val="BalloonTextChar"/>
    <w:uiPriority w:val="99"/>
    <w:semiHidden/>
    <w:unhideWhenUsed/>
    <w:rsid w:val="00D856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65C"/>
    <w:rPr>
      <w:rFonts w:ascii="Segoe UI" w:hAnsi="Segoe UI" w:cs="Segoe UI"/>
      <w:sz w:val="18"/>
      <w:szCs w:val="18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8565C"/>
    <w:rPr>
      <w:rFonts w:ascii="Courier New" w:eastAsia="Times New Roman" w:hAnsi="Courier New" w:cs="Courier New"/>
      <w:sz w:val="20"/>
      <w:szCs w:val="20"/>
      <w:lang w:eastAsia="en-IN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856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IN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D8565C"/>
    <w:rPr>
      <w:rFonts w:ascii="Consolas" w:hAnsi="Consolas" w:cs="Consolas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D8565C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D856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customStyle="1" w:styleId="p">
    <w:name w:val="p"/>
    <w:basedOn w:val="Normal"/>
    <w:rsid w:val="00D856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table" w:styleId="TableGrid">
    <w:name w:val="Table Grid"/>
    <w:basedOn w:val="TableNormal"/>
    <w:uiPriority w:val="59"/>
    <w:rsid w:val="00D8565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197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10" Type="http://schemas.openxmlformats.org/officeDocument/2006/relationships/image" Target="media/image3.tiff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tif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137</Words>
  <Characters>12185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2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un Jha</dc:creator>
  <cp:lastModifiedBy>Tarun Jha</cp:lastModifiedBy>
  <cp:revision>2</cp:revision>
  <cp:lastPrinted>2018-11-20T11:40:00Z</cp:lastPrinted>
  <dcterms:created xsi:type="dcterms:W3CDTF">2018-11-23T08:46:00Z</dcterms:created>
  <dcterms:modified xsi:type="dcterms:W3CDTF">2018-11-23T08:46:00Z</dcterms:modified>
</cp:coreProperties>
</file>